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C5C7D" w:rsidRPr="00CC5C7D" w:rsidRDefault="00CC5C7D" w:rsidP="00CC5C7D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</w:rPr>
      </w:pPr>
      <w:bookmarkStart w:id="0" w:name="_GoBack"/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CHỦ ĐỀ  5. CỘNG, TRỪ ĐA THỨC </w:t>
      </w:r>
    </w:p>
    <w:bookmarkEnd w:id="0"/>
    <w:p w:rsidR="00CC5C7D" w:rsidRPr="00CC5C7D" w:rsidRDefault="00CC5C7D" w:rsidP="00CC5C7D">
      <w:pPr>
        <w:spacing w:after="0" w:line="240" w:lineRule="auto"/>
        <w:rPr>
          <w:rFonts w:ascii="Palatino Linotype" w:eastAsia="Times New Roman" w:hAnsi="Palatino Linotype" w:cs="Times New Roman"/>
          <w:b/>
          <w:color w:val="002060"/>
          <w:szCs w:val="24"/>
        </w:rPr>
      </w:pPr>
    </w:p>
    <w:p w:rsidR="00CC5C7D" w:rsidRPr="00CC5C7D" w:rsidRDefault="00CC5C7D" w:rsidP="00CC5C7D">
      <w:pPr>
        <w:spacing w:after="0" w:line="240" w:lineRule="auto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I. </w:t>
      </w: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ab/>
        <w:t>TÓM TẮT LÝ THUYẾT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Khi cộng hoặc trừ hai đa thức ta thường làm như sau: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i/>
          <w:color w:val="002060"/>
          <w:szCs w:val="24"/>
        </w:rPr>
        <w:t>Bước 1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Viết hai đa thức trong dấu ngoặc;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i/>
          <w:color w:val="002060"/>
          <w:szCs w:val="24"/>
        </w:rPr>
        <w:t>Bước 2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Thực hiện bỏ dấu ngoặc (theo quy tắc dấu ngoặc);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i/>
          <w:color w:val="002060"/>
          <w:szCs w:val="24"/>
        </w:rPr>
        <w:t>Bước 3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Nhóm các đơn thức đồng dạng;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i/>
          <w:color w:val="002060"/>
          <w:szCs w:val="24"/>
        </w:rPr>
        <w:t>Bước 4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Cộng hoặc trừ các đơn thức đồng dạng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II. </w:t>
      </w: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ab/>
        <w:t xml:space="preserve">BÀI TẬP VÀ CÁC DẠNG TOÁN 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Dạng 1. Tính tổng hai đa thức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i/>
          <w:color w:val="002060"/>
          <w:szCs w:val="24"/>
        </w:rPr>
        <w:t xml:space="preserve">Phương pháp giải: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Thực hiện các bước cộng hai đa thức nêu trên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1A.</w:t>
      </w: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ab/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Tính tổng hai đa thức: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a) P =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 +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3 và Q =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xy  - 6;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b) M =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 + 0,5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7,5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; N = 3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 + 5,5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c) P =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5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xy + 0,3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2;Q =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5 - l,3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B. </w:t>
      </w: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Thực hiện các phép tính: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a) A = (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2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- 2xy) + (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2xy);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b) B = (3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3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) + (-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7xy - 5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) + (xy - 3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);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c) C =  (xy - 3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) + (2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5xy) + </w:t>
      </w:r>
      <w:r w:rsidRPr="00CC5C7D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6" o:title=""/>
          </v:shape>
          <o:OLEObject Type="Embed" ProgID="Equation.DSMT4" ShapeID="_x0000_i1025" DrawAspect="Content" ObjectID="_1634521944" r:id="rId7"/>
        </w:objec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xy;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d) D  =  (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3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) + (4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5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) + (-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 - 6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)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Dạng 2. Hiệu của hai đa thức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i/>
          <w:color w:val="002060"/>
          <w:szCs w:val="24"/>
        </w:rPr>
        <w:t xml:space="preserve">Phương pháp giải: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Thực hiện các bước trừ hai đa thức nêu trên. 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2A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Cho hai đa thức: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M = 3xyz - 3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5xy -1; N = 5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xyz - 5xy + 3 - y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Tính M - N ; N - M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2B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Cho hai đa thức: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M =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2xy - 4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; N = 5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2xy +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1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Tính M - N; N - M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3A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Cho các đa thức: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M = 4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2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 + xy  + 1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N = 3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 + 2xy - 5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P = 4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5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 + 3xy + 1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Tính M - N- P; P- N-M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3B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Cho các đa thức: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M = </w:t>
      </w:r>
      <w:r w:rsidRPr="00CC5C7D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20" w:dyaOrig="620">
          <v:shape id="_x0000_i1026" type="#_x0000_t75" style="width:11.25pt;height:30.75pt" o:ole="">
            <v:imagedata r:id="rId8" o:title=""/>
          </v:shape>
          <o:OLEObject Type="Embed" ProgID="Equation.DSMT4" ShapeID="_x0000_i1026" DrawAspect="Content" ObjectID="_1634521945" r:id="rId9"/>
        </w:objec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</w:t>
      </w:r>
      <w:r w:rsidRPr="00CC5C7D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27" type="#_x0000_t75" style="width:12pt;height:30.75pt" o:ole="">
            <v:imagedata r:id="rId10" o:title=""/>
          </v:shape>
          <o:OLEObject Type="Embed" ProgID="Equation.DSMT4" ShapeID="_x0000_i1027" DrawAspect="Content" ObjectID="_1634521946" r:id="rId11"/>
        </w:objec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xy + 5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1;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N= 3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 + xy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P =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</w:t>
      </w:r>
      <w:r w:rsidRPr="00CC5C7D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28" type="#_x0000_t75" style="width:12pt;height:30.75pt" o:ole="">
            <v:imagedata r:id="rId12" o:title=""/>
          </v:shape>
          <o:OLEObject Type="Embed" ProgID="Equation.DSMT4" ShapeID="_x0000_i1028" DrawAspect="Content" ObjectID="_1634521947" r:id="rId13"/>
        </w:objec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 + 3xy +1;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Tính M - N - P; P - N - M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4A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Thu gọn sau đó tìm bậc của các đa thức: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lastRenderedPageBreak/>
        <w:t>a) A = (2,4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l,7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 2xy) - (0,4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l,3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xy);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bookmarkStart w:id="1" w:name="bookmark23"/>
      <w:r w:rsidRPr="00CC5C7D">
        <w:rPr>
          <w:rFonts w:ascii="Palatino Linotype" w:eastAsia="Times New Roman" w:hAnsi="Palatino Linotype" w:cs="Times New Roman"/>
          <w:color w:val="002060"/>
          <w:szCs w:val="24"/>
        </w:rPr>
        <w:t>b) B = (6,7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 - 2,7xy + 5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) - (1,3xy - 3,3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5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)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4B.</w:t>
      </w: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Thu gọn sau đó tìm bậc của các đa thức:</w:t>
      </w:r>
      <w:bookmarkEnd w:id="1"/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a) C = (3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2xy) - (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2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xy) - (4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);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bookmarkStart w:id="2" w:name="bookmark24"/>
      <w:r w:rsidRPr="00CC5C7D">
        <w:rPr>
          <w:rFonts w:ascii="Palatino Linotype" w:eastAsia="Times New Roman" w:hAnsi="Palatino Linotype" w:cs="Times New Roman"/>
          <w:color w:val="002060"/>
          <w:szCs w:val="24"/>
        </w:rPr>
        <w:t>b) D = (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- 2xy) - (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2xy) - (4xy - 1).</w:t>
      </w:r>
      <w:bookmarkEnd w:id="2"/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Dạng 3. Tìm một trong hai đa thức biết đa thức tổng hoặc đa thức hiệu và đa thức còn lại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i/>
          <w:color w:val="002060"/>
          <w:szCs w:val="24"/>
        </w:rPr>
        <w:t xml:space="preserve">Phương pháp giải: 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• Nếu M + B = A thì M = A - B;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• Nếu M - B = A thì M = A + B;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• Nếu A - M = B thì M = A - B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5A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Tìm đa thức P; Q biết: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a) P + (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2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) =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3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1;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b) Q - (5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xyz) = xy + 2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3xyz + 5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5B. </w:t>
      </w: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Tìm đa thức M; N biết: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a) (6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3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) + M =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2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;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b) N - (2xy - 4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) = 5xy +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2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- 7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6A. </w:t>
      </w: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Cho các đa thức: A =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2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- 2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xy + 1; B =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1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Tìm đa thức C thỏa mãn: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a) C = A + B;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b) C + A =B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6B.</w:t>
      </w: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ab/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Cho các đa thức: A = 4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3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5xy; B = 3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 +2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 + 2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Tìm đa thức C thỏa mãn: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a) C = A + B;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b) C +A = B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7A. </w:t>
      </w: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Cho đa thức: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3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 - 5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7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- 2. Tìm đa thức M sao cho tổng của M và đa thức trên không chứa biến x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7B. </w:t>
      </w: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Cho đa thức: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+ 3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 - 5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7xy - 2. Tìm đa thức M sao cho tổng của M và đa thức trên là đa thức bậc 0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Dạng 4. Tính giá trị của đa thức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i/>
          <w:color w:val="002060"/>
          <w:szCs w:val="24"/>
        </w:rPr>
        <w:t xml:space="preserve">Phương pháp giải: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Để tính giá trị của đa thức tại các giá trị cho trước của các biến, ta thu gọn đa thức và chú ý nhận xét đặc điểm của đa thức nếu có để thực hiện các phép tính được thuận tiện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8A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Tính giá trị của các đa thức sau: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a) A = 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+2xy - 3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2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3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-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tại x = 5, y = 4;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b) B = xy-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6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6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8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8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tại x = -1, y = -1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8B. </w:t>
      </w: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Tính giá trị của đa thức P tại x = l; y = 10; z = 100; t= 1000 biết: 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P =  (x + y + z - t ) + (x + y - z +t) + (x - y + z + t) + (-x + y + z + t)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9A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Cho hai đa thức: A =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2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1; B = 2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1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a) Tính M =  A + B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b) Tính giá trị của M tại x = </w:t>
      </w:r>
      <w:r w:rsidRPr="00CC5C7D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29" type="#_x0000_t75" style="width:12pt;height:30.75pt" o:ole="">
            <v:imagedata r:id="rId14" o:title=""/>
          </v:shape>
          <o:OLEObject Type="Embed" ProgID="Equation.DSMT4" ShapeID="_x0000_i1029" DrawAspect="Content" ObjectID="_1634521948" r:id="rId15"/>
        </w:objec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c) Tìm x để M = 0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lastRenderedPageBreak/>
        <w:t xml:space="preserve">9B. </w:t>
      </w: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Cho hai đa thức: A =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2x + l; B = -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a) Tính M = A + B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b) Tính giá trị của M tại x = 1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c) Tìm x để M = 0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III. </w:t>
      </w: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ab/>
        <w:t>BÀI TẬP VỀ NHÀ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0. </w:t>
      </w: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Tìm tổng và hiệu của hai đa thức sau rồi tìm bậc của chúng: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A = 2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4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y + l </w:t>
      </w:r>
      <w:r w:rsidRPr="00CC5C7D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20" w:dyaOrig="620">
          <v:shape id="_x0000_i1030" type="#_x0000_t75" style="width:11.25pt;height:30.75pt" o:ole="">
            <v:imagedata r:id="rId16" o:title=""/>
          </v:shape>
          <o:OLEObject Type="Embed" ProgID="Equation.DSMT4" ShapeID="_x0000_i1030" DrawAspect="Content" ObjectID="_1634521949" r:id="rId17"/>
        </w:objec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1;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B = -2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1</w:t>
      </w:r>
      <w:r w:rsidRPr="00CC5C7D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31" type="#_x0000_t75" style="width:12pt;height:30.75pt" o:ole="">
            <v:imagedata r:id="rId14" o:title=""/>
          </v:shape>
          <o:OLEObject Type="Embed" ProgID="Equation.DSMT4" ShapeID="_x0000_i1031" DrawAspect="Content" ObjectID="_1634521950" r:id="rId18"/>
        </w:objec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 -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3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1. </w:t>
      </w: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Tìm M biết: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a) M + (5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2xy) = 6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9xy -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;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b) M - (6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4xy) = 7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8xy +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2. </w:t>
      </w: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Viết một đa thức bậc ba với hai biến x, y và có ba hạng tử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13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Cho hai đa thức: A =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4x +1; B = x (2x +1)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a) Tính C = A + B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b) Tìm bậc của C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c) Tính giá trị của C tại x = -1</w:t>
      </w:r>
    </w:p>
    <w:p w:rsidR="00CC5C7D" w:rsidRPr="00CC5C7D" w:rsidRDefault="00CC5C7D" w:rsidP="00CC5C7D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  <w:u w:val="single"/>
        </w:rPr>
      </w:pPr>
    </w:p>
    <w:p w:rsidR="00CC5C7D" w:rsidRPr="00CC5C7D" w:rsidRDefault="00CC5C7D" w:rsidP="00CC5C7D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  <w:u w:val="single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  <w:u w:val="single"/>
        </w:rPr>
        <w:t>HƯỚNG DẪN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1A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a) P + Q = (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) +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 + (- 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) - xy + (3 -  6) 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= 2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 - xy - 3,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b) M + N =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3,5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2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c) P + Q =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5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+ xy -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3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1B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a) A = 2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2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b) B = 2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8xy - 5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c) C = </w:t>
      </w:r>
      <w:r w:rsidRPr="00CC5C7D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320" w:dyaOrig="620">
          <v:shape id="_x0000_i1032" type="#_x0000_t75" style="width:15.75pt;height:30.75pt" o:ole="">
            <v:imagedata r:id="rId19" o:title=""/>
          </v:shape>
          <o:OLEObject Type="Embed" ProgID="Equation.DSMT4" ShapeID="_x0000_i1032" DrawAspect="Content" ObjectID="_1634521951" r:id="rId20"/>
        </w:objec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xy - 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d) D=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2A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M - N = -8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2xyz + l0xy - 4 + y; 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N - M = 8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2xyz  - 10xy + 4 - y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2B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M - N = -9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l;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N - M = 9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l;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3A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M - N - P = -4xy + 5; P - N - M = -6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 + 5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3B. </w:t>
      </w: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M - N - P = </w:t>
      </w:r>
      <w:r w:rsidRPr="00CC5C7D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3019" w:dyaOrig="620">
          <v:shape id="_x0000_i1033" type="#_x0000_t75" style="width:150.75pt;height:30.75pt" o:ole="">
            <v:imagedata r:id="rId21" o:title=""/>
          </v:shape>
          <o:OLEObject Type="Embed" ProgID="Equation.DSMT4" ShapeID="_x0000_i1033" DrawAspect="Content" ObjectID="_1634521952" r:id="rId22"/>
        </w:objec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P- N - M = </w:t>
      </w:r>
      <w:r w:rsidRPr="00CC5C7D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840" w:dyaOrig="620">
          <v:shape id="_x0000_i1034" type="#_x0000_t75" style="width:141.75pt;height:30.75pt" o:ole="">
            <v:imagedata r:id="rId23" o:title=""/>
          </v:shape>
          <o:OLEObject Type="Embed" ProgID="Equation.DSMT4" ShapeID="_x0000_i1034" DrawAspect="Content" ObjectID="_1634521953" r:id="rId24"/>
        </w:objec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4A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a) Thu gọn A = 2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3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xy; bậc 3;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b) Thu gọn B = 10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4xy; bậc 3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4B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Tương tự </w:t>
      </w: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4A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a) C = -2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2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xy; bậc 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b) D = -8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1; bậc 2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5A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a) P =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3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1 - (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2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) =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3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1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b) Q = xy+ 2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3xyz + 5 + (5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- xyz) = xy+ 7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4xyz + 5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5B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a) M =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2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- 2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(6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3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) = -5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;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lastRenderedPageBreak/>
        <w:t xml:space="preserve"> b) N = 7xy +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11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6A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a) C=  (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2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xy +1) + (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1)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= 2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xy -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b) C = (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1) - (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2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xy +1)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= 3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xy - 2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6B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a) C = (4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3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5xy) + (3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2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2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)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= 7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5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2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+ 2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5xy;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b) C = (3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2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2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) - (4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3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5xy)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= -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2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 5xy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7A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Có vô số đa thức M chẳng hạn M = -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3xy + 5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2xz + 7z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thì 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ta có: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(-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3xy + 5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2xz + 7z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) + (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3xy - 5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7xy - 2)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= 4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6z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7B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Có vô số đa thức M chẳng hạn M = -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3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 + 5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7xy. Thì ta 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có (-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3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 + 5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7xy) + (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3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 - 5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7xy - 2) = -2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8A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a)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2xy - 3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2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3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=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2xy +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Thay x = 5; y = 4 vào A ta được A = 5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2.5.4 + 4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= 129;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b) Ta có xy = (-1)(-1) = 1 thay vào B ta được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B = xy -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6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6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8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8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=1 - 1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1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1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6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1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8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=1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8B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Thu gọn ta được P = 2x + 2y + 2z + 2t;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Thay vào và tính được P = 2222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9A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.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a) M =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;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b) M = </w:t>
      </w:r>
      <w:r w:rsidRPr="00CC5C7D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20" w:dyaOrig="620">
          <v:shape id="_x0000_i1035" type="#_x0000_t75" style="width:11.25pt;height:30.75pt" o:ole="">
            <v:imagedata r:id="rId25" o:title=""/>
          </v:shape>
          <o:OLEObject Type="Embed" ProgID="Equation.DSMT4" ShapeID="_x0000_i1035" DrawAspect="Content" ObjectID="_1634521954" r:id="rId26"/>
        </w:objec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;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c) x = 0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9B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a) M = -2 + 1 ;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b) M = -l;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c) x = </w:t>
      </w:r>
      <w:r w:rsidRPr="00CC5C7D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36" type="#_x0000_t75" style="width:12pt;height:30.75pt" o:ole="">
            <v:imagedata r:id="rId27" o:title=""/>
          </v:shape>
          <o:OLEObject Type="Embed" ProgID="Equation.DSMT4" ShapeID="_x0000_i1036" DrawAspect="Content" ObjectID="_1634521955" r:id="rId28"/>
        </w:objec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10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CC5C7D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3260" w:dyaOrig="620">
          <v:shape id="_x0000_i1037" type="#_x0000_t75" style="width:162.75pt;height:30.75pt" o:ole="">
            <v:imagedata r:id="rId29" o:title=""/>
          </v:shape>
          <o:OLEObject Type="Embed" ProgID="Equation.DSMT4" ShapeID="_x0000_i1037" DrawAspect="Content" ObjectID="_1634521956" r:id="rId30"/>
        </w:objec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3000" w:dyaOrig="620">
          <v:shape id="_x0000_i1038" type="#_x0000_t75" style="width:150pt;height:30.75pt" o:ole="">
            <v:imagedata r:id="rId31" o:title=""/>
          </v:shape>
          <o:OLEObject Type="Embed" ProgID="Equation.DSMT4" ShapeID="_x0000_i1038" DrawAspect="Content" ObjectID="_1634521957" r:id="rId32"/>
        </w:objec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11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.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a) M = (6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9xy -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) - (5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2xy) =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11xy -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b) M = (7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8xy +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) + (6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4xy) = 13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12xy + 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12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Có nhiều cách viết 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2xy + y; -5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>y + xy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5;..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b/>
          <w:color w:val="002060"/>
          <w:szCs w:val="24"/>
        </w:rPr>
        <w:t>13.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ab/>
        <w:t>a) C = (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4x + l) + (2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+ 2x) -3x</w:t>
      </w:r>
      <w:r w:rsidRPr="00CC5C7D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CC5C7D">
        <w:rPr>
          <w:rFonts w:ascii="Palatino Linotype" w:eastAsia="Times New Roman" w:hAnsi="Palatino Linotype" w:cs="Times New Roman"/>
          <w:color w:val="002060"/>
          <w:szCs w:val="24"/>
        </w:rPr>
        <w:t xml:space="preserve"> - 2x + 1,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b) Bậc của C bằng 2.</w:t>
      </w:r>
    </w:p>
    <w:p w:rsidR="00CC5C7D" w:rsidRPr="00CC5C7D" w:rsidRDefault="00CC5C7D" w:rsidP="00CC5C7D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c) C = 6</w:t>
      </w:r>
    </w:p>
    <w:p w:rsidR="00CC5C7D" w:rsidRPr="00CC5C7D" w:rsidRDefault="00CC5C7D" w:rsidP="00CC5C7D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CC5C7D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354731" w:rsidRPr="00CC5C7D" w:rsidRDefault="00354731" w:rsidP="00CC5C7D"/>
    <w:sectPr w:rsidR="00354731" w:rsidRPr="00CC5C7D" w:rsidSect="00F62AB2">
      <w:headerReference w:type="default" r:id="rId33"/>
      <w:footerReference w:type="default" r:id="rId34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C5971" w:rsidRDefault="008C5971" w:rsidP="00354731">
      <w:pPr>
        <w:spacing w:after="0" w:line="240" w:lineRule="auto"/>
      </w:pPr>
      <w:r>
        <w:separator/>
      </w:r>
    </w:p>
  </w:endnote>
  <w:endnote w:type="continuationSeparator" w:id="0">
    <w:p w:rsidR="008C5971" w:rsidRDefault="008C5971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CC5C7D" w:rsidRPr="00CC5C7D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C5971" w:rsidRDefault="008C5971" w:rsidP="00354731">
      <w:pPr>
        <w:spacing w:after="0" w:line="240" w:lineRule="auto"/>
      </w:pPr>
      <w:r>
        <w:separator/>
      </w:r>
    </w:p>
  </w:footnote>
  <w:footnote w:type="continuationSeparator" w:id="0">
    <w:p w:rsidR="008C5971" w:rsidRDefault="008C5971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B068005" wp14:editId="236A39A7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4D42206A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sdt>
      <w:sdtPr>
        <w:rPr>
          <w:rFonts w:ascii="Palatino Linotype" w:hAnsi="Palatino Linotype"/>
          <w:b/>
          <w:color w:val="FF0000"/>
          <w:sz w:val="20"/>
          <w:szCs w:val="20"/>
        </w:rPr>
        <w:alias w:val="Title"/>
        <w:id w:val="15524250"/>
        <w:placeholder>
          <w:docPart w:val="0C72CF8AFCAC4B219E81249CE5D167BE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D0693F">
          <w:rPr>
            <w:rFonts w:ascii="Palatino Linotype" w:hAnsi="Palatino Linotype"/>
            <w:b/>
            <w:color w:val="FF0000"/>
            <w:sz w:val="20"/>
            <w:szCs w:val="20"/>
          </w:rPr>
          <w:t>Toanhocsodo-ĐT:0945943199</w:t>
        </w:r>
      </w:sdtContent>
    </w:sdt>
  </w:p>
  <w:p w:rsidR="00D0693F" w:rsidRDefault="00D0693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22A56"/>
    <w:rsid w:val="001A47BB"/>
    <w:rsid w:val="001A6AA2"/>
    <w:rsid w:val="001B58A6"/>
    <w:rsid w:val="001D217B"/>
    <w:rsid w:val="001E4858"/>
    <w:rsid w:val="001F4A10"/>
    <w:rsid w:val="001F4C6B"/>
    <w:rsid w:val="00213A94"/>
    <w:rsid w:val="00216EF4"/>
    <w:rsid w:val="00240D8E"/>
    <w:rsid w:val="0028489F"/>
    <w:rsid w:val="00296DAE"/>
    <w:rsid w:val="002B1DA2"/>
    <w:rsid w:val="002E4892"/>
    <w:rsid w:val="00351F50"/>
    <w:rsid w:val="00354731"/>
    <w:rsid w:val="00357A23"/>
    <w:rsid w:val="0036389D"/>
    <w:rsid w:val="003A2DB3"/>
    <w:rsid w:val="003B2CD4"/>
    <w:rsid w:val="003B5349"/>
    <w:rsid w:val="00405272"/>
    <w:rsid w:val="0040781A"/>
    <w:rsid w:val="004246E8"/>
    <w:rsid w:val="0046734F"/>
    <w:rsid w:val="00484D93"/>
    <w:rsid w:val="00487B60"/>
    <w:rsid w:val="00490F19"/>
    <w:rsid w:val="004942EE"/>
    <w:rsid w:val="004B6C1B"/>
    <w:rsid w:val="005025D4"/>
    <w:rsid w:val="0051385A"/>
    <w:rsid w:val="00522F03"/>
    <w:rsid w:val="005231E5"/>
    <w:rsid w:val="00546288"/>
    <w:rsid w:val="00576DF8"/>
    <w:rsid w:val="005B4D23"/>
    <w:rsid w:val="00632040"/>
    <w:rsid w:val="0063340A"/>
    <w:rsid w:val="006340BF"/>
    <w:rsid w:val="006409B8"/>
    <w:rsid w:val="00696D66"/>
    <w:rsid w:val="006B7BBE"/>
    <w:rsid w:val="006E75C7"/>
    <w:rsid w:val="006F1F69"/>
    <w:rsid w:val="00723C9E"/>
    <w:rsid w:val="00726E77"/>
    <w:rsid w:val="007B14C2"/>
    <w:rsid w:val="007B7D19"/>
    <w:rsid w:val="007D6448"/>
    <w:rsid w:val="00812EB0"/>
    <w:rsid w:val="00815B63"/>
    <w:rsid w:val="008566B6"/>
    <w:rsid w:val="0088459E"/>
    <w:rsid w:val="008A3B2E"/>
    <w:rsid w:val="008C5971"/>
    <w:rsid w:val="0090269C"/>
    <w:rsid w:val="00960F58"/>
    <w:rsid w:val="009625B5"/>
    <w:rsid w:val="009A31CC"/>
    <w:rsid w:val="00A07D9B"/>
    <w:rsid w:val="00A20209"/>
    <w:rsid w:val="00A267A1"/>
    <w:rsid w:val="00A4715F"/>
    <w:rsid w:val="00A54BB9"/>
    <w:rsid w:val="00A632B4"/>
    <w:rsid w:val="00B00A7B"/>
    <w:rsid w:val="00B00C87"/>
    <w:rsid w:val="00B0293D"/>
    <w:rsid w:val="00B47955"/>
    <w:rsid w:val="00B728E4"/>
    <w:rsid w:val="00BA671A"/>
    <w:rsid w:val="00BB5BED"/>
    <w:rsid w:val="00BB6AC6"/>
    <w:rsid w:val="00BC17AF"/>
    <w:rsid w:val="00C026D1"/>
    <w:rsid w:val="00C6320B"/>
    <w:rsid w:val="00CB5F4E"/>
    <w:rsid w:val="00CC5C7D"/>
    <w:rsid w:val="00CD7931"/>
    <w:rsid w:val="00D06374"/>
    <w:rsid w:val="00D0693F"/>
    <w:rsid w:val="00D239AC"/>
    <w:rsid w:val="00D43B66"/>
    <w:rsid w:val="00D84D8E"/>
    <w:rsid w:val="00DA3FCE"/>
    <w:rsid w:val="00DF5592"/>
    <w:rsid w:val="00E0234A"/>
    <w:rsid w:val="00E56F7E"/>
    <w:rsid w:val="00E712CD"/>
    <w:rsid w:val="00F35797"/>
    <w:rsid w:val="00F35C94"/>
    <w:rsid w:val="00F521F0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table" w:customStyle="1" w:styleId="TableGrid1">
    <w:name w:val="Table Grid1"/>
    <w:basedOn w:val="TableNormal"/>
    <w:next w:val="TableGrid"/>
    <w:rsid w:val="006B7BBE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rsid w:val="00DA3FCE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rsid w:val="0040527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footer" Target="foot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glossaryDocument" Target="glossary/document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0C72CF8AFCAC4B219E81249CE5D167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5D9A1A-74CC-4EF7-BE6D-E2195D890A45}"/>
      </w:docPartPr>
      <w:docPartBody>
        <w:p w:rsidR="00577F08" w:rsidRDefault="008A7107" w:rsidP="008A7107">
          <w:pPr>
            <w:pStyle w:val="0C72CF8AFCAC4B219E81249CE5D167BE"/>
          </w:pPr>
          <w:r>
            <w:rPr>
              <w:color w:val="5B9BD5" w:themeColor="accent1"/>
              <w:sz w:val="20"/>
              <w:szCs w:val="20"/>
            </w:rPr>
            <w:t>[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7107"/>
    <w:rsid w:val="00076C7A"/>
    <w:rsid w:val="00577F08"/>
    <w:rsid w:val="008A7107"/>
    <w:rsid w:val="008B25AC"/>
    <w:rsid w:val="00EE48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C72CF8AFCAC4B219E81249CE5D167BE">
    <w:name w:val="0C72CF8AFCAC4B219E81249CE5D167BE"/>
    <w:rsid w:val="008A710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39</Words>
  <Characters>5358</Characters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62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dcterms:created xsi:type="dcterms:W3CDTF">2019-11-06T13:01:00Z</dcterms:created>
  <dcterms:modified xsi:type="dcterms:W3CDTF">2019-11-06T13:01:00Z</dcterms:modified>
</cp:coreProperties>
</file>